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6" r:id="rId3"/>
    <p:sldId id="257" r:id="rId4"/>
    <p:sldId id="258" r:id="rId5"/>
    <p:sldId id="260" r:id="rId6"/>
    <p:sldId id="259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12" autoAdjust="0"/>
    <p:restoredTop sz="94660"/>
  </p:normalViewPr>
  <p:slideViewPr>
    <p:cSldViewPr snapToGrid="0">
      <p:cViewPr varScale="1">
        <p:scale>
          <a:sx n="88" d="100"/>
          <a:sy n="88" d="100"/>
        </p:scale>
        <p:origin x="90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AC48A5-59ED-4FEE-B33D-DC561EE677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1465BEF-A9C1-48D2-945E-A36BB816EE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0D055E4-D46A-4B7C-8B4F-77D3E9BBC5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2D4F985-65DF-4D70-BF6C-EE0AD023C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7D56E02-20E5-4D59-8D78-E745DA997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8209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49A450-7735-4007-8C7A-C5FA172A9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84223D5-ABF3-462A-BC5C-BDCA358D63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F65706B-5BF1-43D3-A95E-596E6187A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0807A9E-0A8A-457D-B893-272F25ED49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23AC03-8991-45F3-80A4-8F339732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6604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70E236F-4A2D-4CDA-B374-DDFFE92CBBD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678A987-A4C2-47BB-B75E-C8D38E106A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44A34FC-9F93-46F4-B7EC-28818C82E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1C78F16-7277-448A-A628-9A76EE8C5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5497586-D071-4928-B79C-584192B47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1756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67B135-B387-4EC4-AEAF-DE19F059F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909F84B-AF0A-41A3-88AC-77307B12C0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F041857-7E3D-4E1C-B3A4-DBC629187F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BBE8F48-A155-4B32-9FA5-F6A97B2BC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C796B1C-69D6-4E69-AA37-B1AF8ACA6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2581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73BB16-58E4-4ED3-B702-ADFA02A22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55FEC5A-490E-43F0-9A19-06114238C1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5A98B42-8D2A-442E-90C1-BAC3CE546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11B8D05-D278-42B9-BD4A-246C3C27E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16E0B0A-2B90-4A5E-8614-AB3D6306F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9380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2F123F-AFCF-4821-9801-220CB75FC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011F884-ABC1-4203-85FB-AB2A5BA137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268E84C-9D55-4023-BA6E-D9BA839252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042C31B-3F8E-48A6-85BE-407D2B3F9C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5314E63-B872-4217-8F97-E241EB9E8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6EA5A7D-535D-4370-BB9F-9C4D899F7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5985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FF8467-D2F7-4F6F-B13D-DB48FC934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5DE34BA-8510-4AB9-9C48-FA7E774A24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6C623CF-B717-444A-B2B7-4D2F6174B5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A828F1D3-46C7-4B82-94D1-56940A9697C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A4C9CCE6-DD5C-4ED7-87B7-DE6E6E4721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0126B00-3D09-4298-818B-26CD5ADD4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A5C844B-EDFC-4CE3-ADD3-5177DB153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91AAD21-A669-43FD-8DFB-D566A64CC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650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206FD7-4763-41B3-B560-63A1A3BED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F8A5146-B6EA-4990-8A79-6993B60130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7FBFEF9-5D59-4EE4-A676-1C9737C6A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BA3EDCB-1494-48E8-90F3-C49591A58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8894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6F10BDAA-7085-46D1-9990-C7048D3F7C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B3E5EFE-6FFF-4CC6-912C-A21F269E2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C9D6F7F-4F33-47CD-84D8-9731803C1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6099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B8736A-CA84-4B7A-BF30-4376FCEBC2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5AAFA51-358F-4C8E-913F-789E510025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67F6CA7-3369-47C8-9770-75CFCDCEA9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A335F9A-2627-46E0-A0E4-7A229EC01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4A4DE60-142B-4D68-96D5-F3E74D978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4CF1A16-6F6C-4343-953D-B52F4AF8D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0388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3D17D7-5F9C-4608-A02C-2519EFC7F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318D6D59-34FF-466E-845A-E240FE7CD6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A87C6CF-3FE5-45CE-BF12-E6FB937CAA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14995DB-0F03-451D-925B-63C9347B8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177947D-F8B3-40C0-925F-E335A4947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3B90F9B-7043-4EE4-BD5A-DE5C378D4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2357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39BC908-95CA-4DB1-A5C9-8C62F0A7D5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3AFC90E-1B33-4C82-AD42-58306E7B27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0C6674-1314-4B5B-8EB8-85E4760C376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434F30-BE50-437A-83E8-91ACDB713F21}" type="datetimeFigureOut">
              <a:rPr lang="ru-RU" smtClean="0"/>
              <a:t>27.1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19F63AB-0482-4BC1-9AEA-B12BD081CF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9CCAB12-DADD-4758-84BE-D3FB1A08E5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864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BAD2570-BC91-4602-B8BE-12B12A941014}"/>
              </a:ext>
            </a:extLst>
          </p:cNvPr>
          <p:cNvSpPr txBox="1"/>
          <p:nvPr/>
        </p:nvSpPr>
        <p:spPr>
          <a:xfrm>
            <a:off x="3170766" y="1972733"/>
            <a:ext cx="58504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стика Государственного бюджета</a:t>
            </a:r>
          </a:p>
        </p:txBody>
      </p:sp>
    </p:spTree>
    <p:extLst>
      <p:ext uri="{BB962C8B-B14F-4D97-AF65-F5344CB8AC3E}">
        <p14:creationId xmlns:p14="http://schemas.microsoft.com/office/powerpoint/2010/main" val="16385262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78AC8B0-5486-44FF-830B-47D8B661AF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262" t="22121" r="39999" b="50000"/>
          <a:stretch/>
        </p:blipFill>
        <p:spPr>
          <a:xfrm>
            <a:off x="831273" y="1354441"/>
            <a:ext cx="9663545" cy="271879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6923A05-E66E-4CD4-8E9F-71FB53A2F81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857"/>
          <a:stretch/>
        </p:blipFill>
        <p:spPr>
          <a:xfrm>
            <a:off x="831273" y="3853294"/>
            <a:ext cx="10224654" cy="1861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7364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0628ADE-3E88-435D-B9F0-14920B1A7D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387" y="252412"/>
            <a:ext cx="9801225" cy="635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5106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BAAAE06-31A0-4A3C-B406-5D7FA93D4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706" y="301336"/>
            <a:ext cx="9477375" cy="57150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26689A6-2A35-4D66-A467-5BCEAD00F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21716"/>
              </p:ext>
            </p:extLst>
          </p:nvPr>
        </p:nvGraphicFramePr>
        <p:xfrm>
          <a:off x="3011488" y="5734050"/>
          <a:ext cx="5222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1676160" imgH="304560" progId="Equation.DSMT4">
                  <p:embed/>
                </p:oleObj>
              </mc:Choice>
              <mc:Fallback>
                <p:oleObj name="Equation" r:id="rId4" imgW="1676160" imgH="304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089AA17-5BE9-4F36-84BC-0444D5A5A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734050"/>
                        <a:ext cx="5222875" cy="85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2142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3E668E1-C8AB-47F9-8BF7-E526228FE3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687" y="166687"/>
            <a:ext cx="9572625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0079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17B31E8-A648-4374-B342-B87E4EA1D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183" y="968951"/>
            <a:ext cx="12105273" cy="4642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0443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BB709AE-0681-45DB-9103-D00E9F254D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312" y="716107"/>
            <a:ext cx="9477375" cy="36385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A656D63-D89E-4358-9255-1001A2B37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7312" y="3916507"/>
            <a:ext cx="459105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9336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8ABCC72-CCB9-491B-9C69-92B25F618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857" y="1974273"/>
            <a:ext cx="10450286" cy="257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5321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1191B04-1C53-4C5A-A559-23BEB175C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34036"/>
              </p:ext>
            </p:extLst>
          </p:nvPr>
        </p:nvGraphicFramePr>
        <p:xfrm>
          <a:off x="4521994" y="593870"/>
          <a:ext cx="31480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3334A47-F706-4D1F-B1E8-07C3F5737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94" y="593870"/>
                        <a:ext cx="3148012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B20FFC5-CAA5-488E-8F77-D3799FAE0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17894"/>
              </p:ext>
            </p:extLst>
          </p:nvPr>
        </p:nvGraphicFramePr>
        <p:xfrm>
          <a:off x="1025932" y="2514311"/>
          <a:ext cx="10713197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412720" imgH="558720" progId="Equation.DSMT4">
                  <p:embed/>
                </p:oleObj>
              </mc:Choice>
              <mc:Fallback>
                <p:oleObj name="Equation" r:id="rId5" imgW="2412720" imgH="5587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1191B04-1C53-4C5A-A559-23BEB175C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932" y="2514311"/>
                        <a:ext cx="10713197" cy="224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017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D392007-23B0-4C38-876E-3EB18C60E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27072"/>
              </p:ext>
            </p:extLst>
          </p:nvPr>
        </p:nvGraphicFramePr>
        <p:xfrm>
          <a:off x="2786063" y="945847"/>
          <a:ext cx="67087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511280" imgH="279360" progId="Equation.DSMT4">
                  <p:embed/>
                </p:oleObj>
              </mc:Choice>
              <mc:Fallback>
                <p:oleObj name="Equation" r:id="rId3" imgW="1511280" imgH="2793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B20FFC5-CAA5-488E-8F77-D3799FAE0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945847"/>
                        <a:ext cx="6708775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EAFA79B-4BC7-48AB-B4B1-50DEF369F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42812"/>
              </p:ext>
            </p:extLst>
          </p:nvPr>
        </p:nvGraphicFramePr>
        <p:xfrm>
          <a:off x="2786063" y="3029177"/>
          <a:ext cx="63150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422360" imgH="279360" progId="Equation.DSMT4">
                  <p:embed/>
                </p:oleObj>
              </mc:Choice>
              <mc:Fallback>
                <p:oleObj name="Equation" r:id="rId5" imgW="1422360" imgH="2793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D392007-23B0-4C38-876E-3EB18C60E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029177"/>
                        <a:ext cx="6315075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B63F26B-688A-4275-B587-E108AF1A8EB5}"/>
              </a:ext>
            </a:extLst>
          </p:cNvPr>
          <p:cNvSpPr txBox="1"/>
          <p:nvPr/>
        </p:nvSpPr>
        <p:spPr>
          <a:xfrm>
            <a:off x="3268135" y="245756"/>
            <a:ext cx="691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 счет изменения объема налоговой базы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EFE99E-858B-40CC-A3ED-9AD8DC29CA6B}"/>
              </a:ext>
            </a:extLst>
          </p:cNvPr>
          <p:cNvSpPr txBox="1"/>
          <p:nvPr/>
        </p:nvSpPr>
        <p:spPr>
          <a:xfrm>
            <a:off x="3403601" y="2317861"/>
            <a:ext cx="691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 счет изменения налоговой ставки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089AA17-5BE9-4F36-84BC-0444D5A5A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32"/>
              </p:ext>
            </p:extLst>
          </p:nvPr>
        </p:nvGraphicFramePr>
        <p:xfrm>
          <a:off x="2701925" y="5270500"/>
          <a:ext cx="64849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1460160" imgH="279360" progId="Equation.DSMT4">
                  <p:embed/>
                </p:oleObj>
              </mc:Choice>
              <mc:Fallback>
                <p:oleObj name="Equation" r:id="rId7" imgW="1460160" imgH="2793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0EAFA79B-4BC7-48AB-B4B1-50DEF369F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5270500"/>
                        <a:ext cx="6484938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B79909D-DA57-48B9-804E-5EADCB9A9EC3}"/>
              </a:ext>
            </a:extLst>
          </p:cNvPr>
          <p:cNvSpPr txBox="1"/>
          <p:nvPr/>
        </p:nvSpPr>
        <p:spPr>
          <a:xfrm>
            <a:off x="3403601" y="4558958"/>
            <a:ext cx="691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ное изменение за счет двух факторов</a:t>
            </a:r>
          </a:p>
        </p:txBody>
      </p:sp>
    </p:spTree>
    <p:extLst>
      <p:ext uri="{BB962C8B-B14F-4D97-AF65-F5344CB8AC3E}">
        <p14:creationId xmlns:p14="http://schemas.microsoft.com/office/powerpoint/2010/main" val="27676371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00FF5D4-8E99-41F2-A452-3ECB2C2C80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20" y="1075267"/>
            <a:ext cx="11817360" cy="470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710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1191B04-1C53-4C5A-A559-23BEB175C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17137"/>
              </p:ext>
            </p:extLst>
          </p:nvPr>
        </p:nvGraphicFramePr>
        <p:xfrm>
          <a:off x="3597275" y="1201161"/>
          <a:ext cx="499745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028520" imgH="304560" progId="Equation.DSMT4">
                  <p:embed/>
                </p:oleObj>
              </mc:Choice>
              <mc:Fallback>
                <p:oleObj name="Equation" r:id="rId3" imgW="1028520" imgH="304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1191B04-1C53-4C5A-A559-23BEB175C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201161"/>
                        <a:ext cx="4997450" cy="1341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B20FFC5-CAA5-488E-8F77-D3799FAE0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09034"/>
              </p:ext>
            </p:extLst>
          </p:nvPr>
        </p:nvGraphicFramePr>
        <p:xfrm>
          <a:off x="580078" y="3297331"/>
          <a:ext cx="1137538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4775040" imgH="622080" progId="Equation.DSMT4">
                  <p:embed/>
                </p:oleObj>
              </mc:Choice>
              <mc:Fallback>
                <p:oleObj name="Equation" r:id="rId5" imgW="4775040" imgH="6220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B20FFC5-CAA5-488E-8F77-D3799FAE0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8" y="3297331"/>
                        <a:ext cx="11375385" cy="1341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982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955268F-7DF2-4881-87D2-74E7034EF5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2537" y="385762"/>
            <a:ext cx="9686925" cy="608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1282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D2A5FE7-B836-4E61-955D-50BADEFF7B0D}"/>
              </a:ext>
            </a:extLst>
          </p:cNvPr>
          <p:cNvSpPr txBox="1"/>
          <p:nvPr/>
        </p:nvSpPr>
        <p:spPr>
          <a:xfrm>
            <a:off x="5237018" y="436416"/>
            <a:ext cx="2369127" cy="727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1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61AA97-7E29-4BAF-84A3-BEFB4B33D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658" y="1968199"/>
            <a:ext cx="11733342" cy="2921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468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21B78B1-64D5-45F5-A6CD-A1E5B92CC2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967" y="1857375"/>
            <a:ext cx="10820361" cy="3545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156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AD1F39F-C947-4309-A2CB-6066C2B50E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771" y="1039092"/>
            <a:ext cx="11331277" cy="4979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57875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</TotalTime>
  <Words>22</Words>
  <Application>Microsoft Office PowerPoint</Application>
  <PresentationFormat>Широкоэкранный</PresentationFormat>
  <Paragraphs>5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иктория Скрипниченко</dc:creator>
  <cp:lastModifiedBy>Виктория Скрипниченко</cp:lastModifiedBy>
  <cp:revision>6</cp:revision>
  <dcterms:created xsi:type="dcterms:W3CDTF">2021-01-18T12:21:12Z</dcterms:created>
  <dcterms:modified xsi:type="dcterms:W3CDTF">2021-12-27T10:14:13Z</dcterms:modified>
</cp:coreProperties>
</file>